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AC7ECC" w14:textId="77777777" w:rsidR="003F7C74" w:rsidRDefault="003F7C74" w:rsidP="003F7C74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F7C74" w14:paraId="72F8F181" w14:textId="77777777" w:rsidTr="005C3A54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892B3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4B5496" w14:textId="77777777" w:rsidR="003F7C74" w:rsidRDefault="003F7C74" w:rsidP="005C3A54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>
              <w:t>-</w:t>
            </w:r>
          </w:p>
        </w:tc>
      </w:tr>
      <w:tr w:rsidR="003F7C74" w14:paraId="1C49E122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355DB19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FC32407" w14:textId="77777777" w:rsidR="003F7C74" w:rsidRDefault="003F7C74" w:rsidP="005C3A54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F7C74" w14:paraId="4E8C1B2E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4E9ED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83118AB" w14:textId="77777777" w:rsidR="003F7C74" w:rsidRDefault="003F7C74" w:rsidP="005C3A54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F7C74" w14:paraId="311527D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BA35A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B6A64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3F7C74" w14:paraId="1791EA8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3A6323C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E1D414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F7C74" w14:paraId="1060B96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3DEAF55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F92081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6F40EB8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645CA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A04342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35BB2BD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988EDC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AD484A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4030F6B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88D420C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2BC4FE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5DC3AF8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175143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3960827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</w:p>
        </w:tc>
      </w:tr>
      <w:tr w:rsidR="003F7C74" w14:paraId="12118B9E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310B6F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9068CE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576F0E7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625EBB6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0919D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3F7C74" w14:paraId="5832029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8B1B0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59820E0" w14:textId="77777777" w:rsidR="003F7C74" w:rsidRPr="00E6265C" w:rsidRDefault="003F7C74" w:rsidP="005C3A54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7EF7645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19A7D87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CE64A1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3F7C74" w14:paraId="3D5CC8B1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3D1D83D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4618CA0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4F6A065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8BFDBA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9190BA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3F7C74" w14:paraId="60EB9A5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181F81F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2187FCC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6E0D7D2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CBE4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6D100C" w14:textId="77777777" w:rsidR="003F7C74" w:rsidRDefault="003F7C74" w:rsidP="005C3A54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3F7C74" w14:paraId="038D655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87A82D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B79D2" w14:textId="77777777" w:rsidR="003F7C74" w:rsidRDefault="003F7C74" w:rsidP="005C3A54"/>
        </w:tc>
      </w:tr>
      <w:tr w:rsidR="003F7C74" w14:paraId="01637CB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274FAB1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C23477" w14:textId="77777777" w:rsidR="003F7C74" w:rsidRDefault="003F7C74" w:rsidP="005C3A54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3F7C74" w14:paraId="6105D9F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B551C0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0E0C98" w14:textId="77777777" w:rsidR="003F7C74" w:rsidRDefault="003F7C74" w:rsidP="005C3A54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2</w:t>
            </w:r>
          </w:p>
        </w:tc>
      </w:tr>
      <w:tr w:rsidR="003F7C74" w14:paraId="28D94600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888B6A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D3BBD1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6F787093" w14:textId="77777777" w:rsidR="003F7C74" w:rsidRDefault="003F7C74" w:rsidP="003F7C74">
      <w:pPr>
        <w:jc w:val="center"/>
        <w:rPr>
          <w:b/>
          <w:bCs/>
          <w:sz w:val="36"/>
          <w:szCs w:val="32"/>
        </w:rPr>
      </w:pPr>
    </w:p>
    <w:p w14:paraId="09FDEFAE" w14:textId="762B2006" w:rsidR="003F7C74" w:rsidRDefault="003F7C74" w:rsidP="003F7C74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lastRenderedPageBreak/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F7C74" w14:paraId="105EFE83" w14:textId="77777777" w:rsidTr="005C3A54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E0A66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5D709F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particles scattered by an angle</w:t>
            </w:r>
          </w:p>
          <w:p w14:paraId="41B67979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</w:tc>
      </w:tr>
      <w:tr w:rsidR="003F7C74" w14:paraId="37D8A4B1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569C1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0AFEB0A" w14:textId="77777777" w:rsidR="003F7C74" w:rsidRDefault="003F7C74" w:rsidP="005C3A54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F7C74" w14:paraId="0E8FA870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D32EDC6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5D885BD" w14:textId="77777777" w:rsidR="003F7C74" w:rsidRDefault="003F7C74" w:rsidP="005C3A54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F7C74" w14:paraId="0B56334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83D7F12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099BA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F7C74" w14:paraId="5EC0623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FA52A3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240E5E6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F7C74" w14:paraId="442B489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8605D9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9B0C14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4F44D1D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B8C7CDB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9EB9A5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0B4B500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E3342AF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91E6AD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2963F67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34A7DA0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BC255D7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6B66C3D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F31981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8275A7A" w14:textId="77777777" w:rsidR="00B730E2" w:rsidRDefault="003F7C74" w:rsidP="00B730E2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14BF35C5" w14:textId="529D8530" w:rsidR="00B730E2" w:rsidRDefault="00B730E2" w:rsidP="00B730E2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B730E2">
              <w:rPr>
                <w:position w:val="-6"/>
              </w:rPr>
              <w:object w:dxaOrig="560" w:dyaOrig="320" w14:anchorId="000B62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5.75pt" o:ole="">
                  <v:imagedata r:id="rId4" o:title=""/>
                </v:shape>
                <o:OLEObject Type="Embed" ProgID="Equation.DSMT4" ShapeID="_x0000_i1025" DrawAspect="Content" ObjectID="_1809359089" r:id="rId5"/>
              </w:object>
            </w:r>
          </w:p>
          <w:p w14:paraId="5B2667BE" w14:textId="48C6FC05" w:rsidR="003F7C74" w:rsidRPr="00605EB7" w:rsidRDefault="003F7C74" w:rsidP="00B730E2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F7C74" w14:paraId="148968E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748E9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8FDFCB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433AB1D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895C92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1AB5A62" w14:textId="77777777" w:rsidR="00B730E2" w:rsidRDefault="003F7C74" w:rsidP="00B730E2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31B24CC0" w14:textId="20A2FB9E" w:rsidR="00B730E2" w:rsidRDefault="00B730E2" w:rsidP="00B730E2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279BA9A7">
                <v:shape id="_x0000_i1026" type="#_x0000_t75" style="width:14.25pt;height:15pt" o:ole="">
                  <v:imagedata r:id="rId6" o:title=""/>
                </v:shape>
                <o:OLEObject Type="Embed" ProgID="Equation.DSMT4" ShapeID="_x0000_i1026" DrawAspect="Content" ObjectID="_1809359090" r:id="rId7"/>
              </w:object>
            </w:r>
          </w:p>
          <w:p w14:paraId="0EB14F45" w14:textId="15B73D2B" w:rsidR="003F7C74" w:rsidRPr="00E6265C" w:rsidRDefault="003F7C74" w:rsidP="00B730E2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F7C74" w14:paraId="4577A7A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DC5E358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BAF7711" w14:textId="77777777" w:rsidR="003F7C74" w:rsidRPr="00E6265C" w:rsidRDefault="003F7C74" w:rsidP="005C3A54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332262B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A68BC9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1594B81" w14:textId="77777777" w:rsidR="00B730E2" w:rsidRDefault="003F7C74" w:rsidP="00B730E2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122C4A42" w14:textId="7F0287F8" w:rsidR="00B730E2" w:rsidRDefault="00B730E2" w:rsidP="00B730E2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B730E2">
              <w:rPr>
                <w:position w:val="-6"/>
              </w:rPr>
              <w:object w:dxaOrig="260" w:dyaOrig="320" w14:anchorId="1F27439C">
                <v:shape id="_x0000_i1027" type="#_x0000_t75" style="width:12.75pt;height:15.75pt" o:ole="">
                  <v:imagedata r:id="rId8" o:title=""/>
                </v:shape>
                <o:OLEObject Type="Embed" ProgID="Equation.DSMT4" ShapeID="_x0000_i1027" DrawAspect="Content" ObjectID="_1809359091" r:id="rId9"/>
              </w:object>
            </w:r>
          </w:p>
          <w:p w14:paraId="3F18BD49" w14:textId="39B28F32" w:rsidR="003F7C74" w:rsidRPr="00E6265C" w:rsidRDefault="003F7C74" w:rsidP="00B730E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F7C74" w14:paraId="489FCF6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323EC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7A03862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2AB869F1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E3BCE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DE1B5A1" w14:textId="77777777" w:rsidR="003F7C74" w:rsidRDefault="003F7C74" w:rsidP="00B730E2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7CD24BF1" w14:textId="19863675" w:rsidR="00B730E2" w:rsidRPr="00605EB7" w:rsidRDefault="00B730E2" w:rsidP="00B730E2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B730E2">
              <w:rPr>
                <w:position w:val="-6"/>
              </w:rPr>
              <w:object w:dxaOrig="560" w:dyaOrig="320" w14:anchorId="4CE3D52F">
                <v:shape id="_x0000_i1028" type="#_x0000_t75" style="width:27.75pt;height:15.75pt" o:ole="">
                  <v:imagedata r:id="rId10" o:title=""/>
                </v:shape>
                <o:OLEObject Type="Embed" ProgID="Equation.DSMT4" ShapeID="_x0000_i1028" DrawAspect="Content" ObjectID="_1809359092" r:id="rId11"/>
              </w:object>
            </w:r>
          </w:p>
        </w:tc>
      </w:tr>
      <w:tr w:rsidR="003F7C74" w14:paraId="660E611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C51318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67A8A09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0CB8E59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0AFD027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B76A00" w14:textId="2298806C" w:rsidR="00B730E2" w:rsidRDefault="00B730E2" w:rsidP="00B730E2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B730E2">
              <w:rPr>
                <w:position w:val="-24"/>
              </w:rPr>
              <w:object w:dxaOrig="1440" w:dyaOrig="620" w14:anchorId="4F83852D">
                <v:shape id="_x0000_i1029" type="#_x0000_t75" style="width:1in;height:30.75pt" o:ole="">
                  <v:imagedata r:id="rId12" o:title=""/>
                </v:shape>
                <o:OLEObject Type="Embed" ProgID="Equation.DSMT4" ShapeID="_x0000_i1029" DrawAspect="Content" ObjectID="_1809359093" r:id="rId13"/>
              </w:object>
            </w:r>
          </w:p>
          <w:p w14:paraId="12121D06" w14:textId="77777777" w:rsidR="003F7C74" w:rsidRDefault="003F7C74" w:rsidP="00B730E2">
            <w:r>
              <w:t xml:space="preserve">Inversely proportional to </w:t>
            </w:r>
          </w:p>
          <w:p w14:paraId="03D13A5E" w14:textId="6D2853E2" w:rsidR="00B730E2" w:rsidRDefault="00B730E2" w:rsidP="00B730E2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B730E2">
              <w:rPr>
                <w:position w:val="-6"/>
              </w:rPr>
              <w:object w:dxaOrig="560" w:dyaOrig="320" w14:anchorId="3F27023B">
                <v:shape id="_x0000_i1030" type="#_x0000_t75" style="width:27.75pt;height:15.75pt" o:ole="">
                  <v:imagedata r:id="rId4" o:title=""/>
                </v:shape>
                <o:OLEObject Type="Embed" ProgID="Equation.DSMT4" ShapeID="_x0000_i1030" DrawAspect="Content" ObjectID="_1809359094" r:id="rId14"/>
              </w:object>
            </w:r>
          </w:p>
        </w:tc>
      </w:tr>
      <w:tr w:rsidR="003F7C74" w14:paraId="3CE430B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4CA999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1320F6" w14:textId="77777777" w:rsidR="003F7C74" w:rsidRDefault="003F7C74" w:rsidP="005C3A54"/>
        </w:tc>
      </w:tr>
      <w:tr w:rsidR="003F7C74" w14:paraId="283A4F6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92CE067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A98AAF" w14:textId="77777777" w:rsidR="003F7C74" w:rsidRDefault="003F7C74" w:rsidP="005C3A54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3F7C74" w14:paraId="0FD9CD0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5684D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7F4729" w14:textId="77777777" w:rsidR="003F7C74" w:rsidRDefault="003F7C74" w:rsidP="005C3A54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>
              <w:rPr>
                <w:rFonts w:cs="Mangal"/>
                <w:snapToGrid w:val="0"/>
              </w:rPr>
              <w:t>2018</w:t>
            </w:r>
          </w:p>
        </w:tc>
      </w:tr>
      <w:tr w:rsidR="003F7C74" w14:paraId="721AD531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19B7D48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21F0A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A71A96C" w14:textId="77777777" w:rsidR="003F7C74" w:rsidRDefault="003F7C74" w:rsidP="003F7C74"/>
    <w:p w14:paraId="457D4803" w14:textId="77777777" w:rsidR="003F7C74" w:rsidRDefault="003F7C74" w:rsidP="003F7C74"/>
    <w:p w14:paraId="72406245" w14:textId="77777777" w:rsidR="003F7C74" w:rsidRDefault="003F7C74" w:rsidP="003F7C74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 Type Questi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F7C74" w14:paraId="788039D6" w14:textId="77777777" w:rsidTr="005C3A54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06E056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D9130B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79E827A7" w14:textId="77777777" w:rsidR="00B730E2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4EF1AC6B" w14:textId="3D1CB0E6" w:rsidR="00B730E2" w:rsidRDefault="00B730E2" w:rsidP="00B730E2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B730E2">
              <w:rPr>
                <w:position w:val="-6"/>
              </w:rPr>
              <w:object w:dxaOrig="1500" w:dyaOrig="320" w14:anchorId="10BB308A">
                <v:shape id="_x0000_i1031" type="#_x0000_t75" style="width:75pt;height:15.75pt" o:ole="">
                  <v:imagedata r:id="rId15" o:title=""/>
                </v:shape>
                <o:OLEObject Type="Embed" ProgID="Equation.DSMT4" ShapeID="_x0000_i1031" DrawAspect="Content" ObjectID="_1809359095" r:id="rId16"/>
              </w:object>
            </w:r>
          </w:p>
          <w:p w14:paraId="3FBC51A1" w14:textId="5A461DCA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24470B22" w14:textId="00732470" w:rsidR="00B730E2" w:rsidRDefault="00B730E2" w:rsidP="00B730E2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B730E2">
              <w:rPr>
                <w:position w:val="-12"/>
              </w:rPr>
              <w:object w:dxaOrig="260" w:dyaOrig="360" w14:anchorId="5C498406">
                <v:shape id="_x0000_i1032" type="#_x0000_t75" style="width:12.75pt;height:18pt" o:ole="">
                  <v:imagedata r:id="rId17" o:title=""/>
                </v:shape>
                <o:OLEObject Type="Embed" ProgID="Equation.DSMT4" ShapeID="_x0000_i1032" DrawAspect="Content" ObjectID="_1809359096" r:id="rId18"/>
              </w:object>
            </w:r>
          </w:p>
          <w:p w14:paraId="36947604" w14:textId="3118ECF4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</w:tc>
      </w:tr>
      <w:tr w:rsidR="003F7C74" w14:paraId="6CB73A78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A37C46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76480E" w14:textId="77777777" w:rsidR="003F7C74" w:rsidRDefault="003F7C74" w:rsidP="005C3A54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F7C74" w14:paraId="3CA3AF77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C4AF15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18CDFF" w14:textId="77777777" w:rsidR="003F7C74" w:rsidRDefault="003F7C74" w:rsidP="005C3A54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F7C74" w14:paraId="3503E5B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E8F3D92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3A05F9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3F7C74" w14:paraId="755E49C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908986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0F8D709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F7C74" w14:paraId="3FD4766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D40A158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37A8F32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1FE4B3CE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4CE8C4E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2E96C19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18BF4A9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3D2AC92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33227F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62F3CF0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9D3E45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6ADED8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18EB61C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59E8C1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430A35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58C5CE7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12F6E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797773B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17AED84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8DFE9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6C1D59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553B3D9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AB88FD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B3150C" w14:textId="77777777" w:rsidR="003F7C74" w:rsidRPr="00E6265C" w:rsidRDefault="003F7C74" w:rsidP="005C3A54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3CD65DA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B751C0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C828E9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3F95587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D3451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0EDF31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4F278D9E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F6F4B81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BB08D3F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</w:p>
        </w:tc>
      </w:tr>
      <w:tr w:rsidR="003F7C74" w14:paraId="3E837900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70B72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2FE57A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200B19C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5BC42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F0E67B" w14:textId="63294B38" w:rsidR="00B730E2" w:rsidRDefault="00B730E2" w:rsidP="00B730E2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B730E2">
              <w:rPr>
                <w:position w:val="-24"/>
              </w:rPr>
              <w:object w:dxaOrig="1440" w:dyaOrig="620" w14:anchorId="42379D67">
                <v:shape id="_x0000_i1033" type="#_x0000_t75" style="width:1in;height:30.75pt" o:ole="">
                  <v:imagedata r:id="rId19" o:title=""/>
                </v:shape>
                <o:OLEObject Type="Embed" ProgID="Equation.DSMT4" ShapeID="_x0000_i1033" DrawAspect="Content" ObjectID="_1809359097" r:id="rId20"/>
              </w:object>
            </w:r>
          </w:p>
          <w:p w14:paraId="4A892BBD" w14:textId="77777777" w:rsidR="003F7C74" w:rsidRDefault="003F7C74" w:rsidP="00B730E2">
            <w:r>
              <w:t xml:space="preserve">Inversely proportional to </w:t>
            </w:r>
          </w:p>
          <w:p w14:paraId="40D3FFDA" w14:textId="06F12434" w:rsidR="00B730E2" w:rsidRDefault="00B730E2" w:rsidP="00B730E2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B730E2">
              <w:rPr>
                <w:position w:val="-6"/>
              </w:rPr>
              <w:object w:dxaOrig="560" w:dyaOrig="320" w14:anchorId="6C0690CA">
                <v:shape id="_x0000_i1034" type="#_x0000_t75" style="width:27.75pt;height:15.75pt" o:ole="">
                  <v:imagedata r:id="rId21" o:title=""/>
                </v:shape>
                <o:OLEObject Type="Embed" ProgID="Equation.DSMT4" ShapeID="_x0000_i1034" DrawAspect="Content" ObjectID="_1809359098" r:id="rId22"/>
              </w:object>
            </w:r>
          </w:p>
        </w:tc>
      </w:tr>
      <w:tr w:rsidR="003F7C74" w14:paraId="26738541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E98B83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9A09B6" w14:textId="77777777" w:rsidR="003F7C74" w:rsidRDefault="003F7C74" w:rsidP="005C3A54"/>
        </w:tc>
      </w:tr>
      <w:tr w:rsidR="003F7C74" w14:paraId="5944778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BC516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54B8DA" w14:textId="77777777" w:rsidR="003F7C74" w:rsidRDefault="003F7C74" w:rsidP="005C3A54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3F7C74" w14:paraId="156A667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AB863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498B1A" w14:textId="77777777" w:rsidR="003F7C74" w:rsidRDefault="003F7C74" w:rsidP="005C3A54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>
              <w:rPr>
                <w:rFonts w:cs="Mangal"/>
                <w:snapToGrid w:val="0"/>
              </w:rPr>
              <w:t>2018</w:t>
            </w:r>
          </w:p>
        </w:tc>
      </w:tr>
      <w:tr w:rsidR="003F7C74" w14:paraId="5A22D19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DE902F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F22EE7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04CFC549" w14:textId="77777777" w:rsidR="003F7C74" w:rsidRDefault="003F7C74" w:rsidP="003F7C74"/>
    <w:p w14:paraId="31D027CF" w14:textId="77777777" w:rsidR="003F7C74" w:rsidRDefault="003F7C74" w:rsidP="003F7C74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Numerical Type Questi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F7C74" w14:paraId="600C498B" w14:textId="77777777" w:rsidTr="005C3A54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4031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69F55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n two H atoms X and Y the electrons move around the nucleus in</w:t>
            </w:r>
          </w:p>
          <w:p w14:paraId="565B58E5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096E1AF1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</w:tc>
      </w:tr>
      <w:tr w:rsidR="003F7C74" w14:paraId="7C7C4460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26E49F6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C1854DB" w14:textId="77777777" w:rsidR="003F7C74" w:rsidRDefault="003F7C74" w:rsidP="005C3A54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F7C74" w14:paraId="2C74DB21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6580997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4C34B" w14:textId="77777777" w:rsidR="003F7C74" w:rsidRDefault="003F7C74" w:rsidP="005C3A54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F7C74" w14:paraId="102DCEBC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A07546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3D13D0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3F7C74" w14:paraId="1A9C415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860B04D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58680B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F7C74" w14:paraId="11CC914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8299AA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84DF568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4C2D3F30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EE9D0B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00BB50B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5D89CB6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DDE641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D7594E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079E09F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4CB52A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BCECD12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34993AD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F0840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059E5E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39F7283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5740B6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E61D18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1356002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CEA19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1B09DB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7B56682C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FEF91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6A67800" w14:textId="77777777" w:rsidR="003F7C74" w:rsidRPr="00E6265C" w:rsidRDefault="003F7C74" w:rsidP="005C3A54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0690E28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E74776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AD4DDD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6DA1D9D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4EA38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E3D653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1F54967A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52EBC9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068CCF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</w:p>
        </w:tc>
      </w:tr>
      <w:tr w:rsidR="003F7C74" w14:paraId="7CB9CFD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1D7F6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5ADEF16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17B800CC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677BCA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46A5E95" w14:textId="77777777" w:rsidR="00B730E2" w:rsidRDefault="003F7C74" w:rsidP="00B730E2">
            <w:pPr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7026C78C" w14:textId="633B260F" w:rsidR="00B730E2" w:rsidRDefault="00B730E2" w:rsidP="00B730E2">
            <w:pPr>
              <w:tabs>
                <w:tab w:val="center" w:pos="3160"/>
                <w:tab w:val="right" w:pos="6320"/>
              </w:tabs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B730E2">
              <w:rPr>
                <w:position w:val="-6"/>
              </w:rPr>
              <w:object w:dxaOrig="260" w:dyaOrig="320" w14:anchorId="6F2FF5BF">
                <v:shape id="_x0000_i1035" type="#_x0000_t75" style="width:12.75pt;height:15.75pt" o:ole="">
                  <v:imagedata r:id="rId23" o:title=""/>
                </v:shape>
                <o:OLEObject Type="Embed" ProgID="Equation.DSMT4" ShapeID="_x0000_i1035" DrawAspect="Content" ObjectID="_1809359099" r:id="rId24"/>
              </w:object>
            </w:r>
          </w:p>
          <w:p w14:paraId="4004EAFF" w14:textId="1FBB5133" w:rsidR="003F7C74" w:rsidRDefault="003F7C74" w:rsidP="00B730E2"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3F7C74" w14:paraId="0368F82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9034284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1B8277" w14:textId="77777777" w:rsidR="003F7C74" w:rsidRDefault="003F7C74" w:rsidP="005C3A54"/>
        </w:tc>
      </w:tr>
      <w:tr w:rsidR="003F7C74" w14:paraId="6610D1D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03EF37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FCFA08" w14:textId="77777777" w:rsidR="003F7C74" w:rsidRDefault="003F7C74" w:rsidP="005C3A54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3F7C74" w14:paraId="56ADEA7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4FAD4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B84EA5" w14:textId="77777777" w:rsidR="003F7C74" w:rsidRDefault="003F7C74" w:rsidP="005C3A54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>
              <w:rPr>
                <w:rFonts w:cs="Mangal"/>
                <w:snapToGrid w:val="0"/>
              </w:rPr>
              <w:t>2018</w:t>
            </w:r>
          </w:p>
        </w:tc>
      </w:tr>
      <w:tr w:rsidR="003F7C74" w14:paraId="13BDDE5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9084E29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AB7BEB" w14:textId="662473A6" w:rsidR="003F7C74" w:rsidRDefault="00B730E2" w:rsidP="00B730E2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B730E2">
              <w:rPr>
                <w:position w:val="-24"/>
              </w:rPr>
              <w:object w:dxaOrig="220" w:dyaOrig="620" w14:anchorId="1F759D8B">
                <v:shape id="_x0000_i1036" type="#_x0000_t75" style="width:11.25pt;height:30.75pt" o:ole="">
                  <v:imagedata r:id="rId25" o:title=""/>
                </v:shape>
                <o:OLEObject Type="Embed" ProgID="Equation.DSMT4" ShapeID="_x0000_i1036" DrawAspect="Content" ObjectID="_1809359100" r:id="rId26"/>
              </w:object>
            </w:r>
          </w:p>
        </w:tc>
      </w:tr>
    </w:tbl>
    <w:p w14:paraId="7607355F" w14:textId="77777777" w:rsidR="003F7C74" w:rsidRDefault="003F7C74" w:rsidP="003F7C74"/>
    <w:p w14:paraId="0D977D31" w14:textId="77777777" w:rsidR="003F7C74" w:rsidRDefault="003F7C74" w:rsidP="003F7C74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rue &amp; False Type Questi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F7C74" w14:paraId="3890AE85" w14:textId="77777777" w:rsidTr="005C3A54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AA8810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4327753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0F1876C2" w14:textId="77777777" w:rsidR="003F7C74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</w:tc>
      </w:tr>
      <w:tr w:rsidR="003F7C74" w14:paraId="543B3BF4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83E71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44BE09" w14:textId="77777777" w:rsidR="003F7C74" w:rsidRDefault="003F7C74" w:rsidP="005C3A54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F7C74" w14:paraId="1F5B20EE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77F3ED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D5C7B4" w14:textId="77777777" w:rsidR="003F7C74" w:rsidRDefault="003F7C74" w:rsidP="005C3A54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F7C74" w14:paraId="47EF320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B0A7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9CBC42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3F7C74" w14:paraId="4BDAF191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E600326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65AE43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Hard</w:t>
            </w:r>
          </w:p>
        </w:tc>
      </w:tr>
      <w:tr w:rsidR="003F7C74" w14:paraId="3E40E09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722E7B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6DE041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4575230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F53641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2F524D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64C4837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9CD68DC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3C84EF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</w:p>
        </w:tc>
      </w:tr>
      <w:tr w:rsidR="003F7C74" w14:paraId="7AE16B50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1F44060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567C09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121F788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4DEDA9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75B14B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417EE76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2E5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DF4C4C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bookmarkStart w:id="0" w:name="_GoBack"/>
            <w:bookmarkEnd w:id="0"/>
          </w:p>
        </w:tc>
      </w:tr>
      <w:tr w:rsidR="003F7C74" w14:paraId="290B027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F8A78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EFFEB4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741C941C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69E56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932C70" w14:textId="77777777" w:rsidR="003F7C74" w:rsidRPr="00E6265C" w:rsidRDefault="003F7C74" w:rsidP="005C3A54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296E1FE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AE4B2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D43125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65EBB55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CB858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CDD832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143399B8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E98419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21895B1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</w:p>
        </w:tc>
      </w:tr>
      <w:tr w:rsidR="003F7C74" w14:paraId="5285A3C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A9CE95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03248" w14:textId="77777777" w:rsidR="003F7C74" w:rsidRPr="00605EB7" w:rsidRDefault="003F7C74" w:rsidP="005C3A54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</w:p>
        </w:tc>
      </w:tr>
      <w:tr w:rsidR="003F7C74" w14:paraId="7812179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BEA2A1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7779C2" w14:textId="77777777" w:rsidR="00B730E2" w:rsidRDefault="003F7C74" w:rsidP="00B730E2">
            <w:pPr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032C2F67" w14:textId="7ADA9FA2" w:rsidR="00B730E2" w:rsidRDefault="00B730E2" w:rsidP="00B730E2">
            <w:pPr>
              <w:tabs>
                <w:tab w:val="center" w:pos="3160"/>
                <w:tab w:val="right" w:pos="6320"/>
              </w:tabs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B730E2">
              <w:rPr>
                <w:position w:val="-6"/>
              </w:rPr>
              <w:object w:dxaOrig="260" w:dyaOrig="320" w14:anchorId="302B0C61">
                <v:shape id="_x0000_i1037" type="#_x0000_t75" style="width:12.75pt;height:15.75pt" o:ole="">
                  <v:imagedata r:id="rId27" o:title=""/>
                </v:shape>
                <o:OLEObject Type="Embed" ProgID="Equation.DSMT4" ShapeID="_x0000_i1037" DrawAspect="Content" ObjectID="_1809359101" r:id="rId28"/>
              </w:object>
            </w:r>
          </w:p>
          <w:p w14:paraId="115EACA6" w14:textId="2386BDCD" w:rsidR="003F7C74" w:rsidRDefault="003F7C74" w:rsidP="00B730E2"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3F7C74" w14:paraId="03BA1F5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1F2FE0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7C9DAE" w14:textId="77777777" w:rsidR="003F7C74" w:rsidRDefault="003F7C74" w:rsidP="005C3A54"/>
        </w:tc>
      </w:tr>
      <w:tr w:rsidR="003F7C74" w14:paraId="0F8DA55D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50FB4A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BC4FF94" w14:textId="77777777" w:rsidR="003F7C74" w:rsidRDefault="003F7C74" w:rsidP="005C3A54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3F7C74" w14:paraId="4C1DBA6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0D9708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C67FB3A" w14:textId="77777777" w:rsidR="003F7C74" w:rsidRDefault="003F7C74" w:rsidP="005C3A54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>
              <w:rPr>
                <w:rFonts w:cs="Mangal"/>
                <w:snapToGrid w:val="0"/>
              </w:rPr>
              <w:t>2018</w:t>
            </w:r>
          </w:p>
        </w:tc>
      </w:tr>
      <w:tr w:rsidR="003F7C74" w14:paraId="4A211692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86106A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306F0D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6BB880" w14:textId="77777777" w:rsidR="003F7C74" w:rsidRDefault="003F7C74" w:rsidP="003F7C74"/>
    <w:p w14:paraId="2992020F" w14:textId="77777777" w:rsidR="003F7C74" w:rsidRDefault="003F7C74" w:rsidP="003F7C74"/>
    <w:p w14:paraId="6165C127" w14:textId="77777777" w:rsidR="003F7C74" w:rsidRDefault="003F7C74" w:rsidP="003F7C74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F7C74" w14:paraId="56ACFCD0" w14:textId="77777777" w:rsidTr="005C3A54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AFEEDB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36AFA6F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4A165AFA" w14:textId="77777777" w:rsidR="003F7C74" w:rsidRDefault="003F7C74" w:rsidP="005C3A54">
            <w:pPr>
              <w:spacing w:before="20" w:after="10"/>
              <w:jc w:val="both"/>
            </w:pPr>
          </w:p>
        </w:tc>
      </w:tr>
      <w:tr w:rsidR="003F7C74" w14:paraId="4DACE116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6BA927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452518" w14:textId="77777777" w:rsidR="003F7C74" w:rsidRDefault="003F7C74" w:rsidP="005C3A54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F7C74" w14:paraId="425C0EB4" w14:textId="77777777" w:rsidTr="005C3A54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C43DAE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23124C2" w14:textId="77777777" w:rsidR="003F7C74" w:rsidRDefault="003F7C74" w:rsidP="005C3A54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F7C74" w14:paraId="0A37AC1E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ACDC4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28B047A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3F7C74" w14:paraId="6CB5FDC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D2AEAD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83EA07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F7C74" w14:paraId="57D9CA5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D6E45D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03887E" w14:textId="77777777" w:rsidR="003F7C74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51983944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3F7C74" w14:paraId="6990AE83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33F68B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9862044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2E9AC336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83C150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F9BFF37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3F7C74" w14:paraId="65A0086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3FCD7B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BA9982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F7C74" w14:paraId="4784423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6FA279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B8DF3D" w14:textId="77777777" w:rsidR="003F7C74" w:rsidRPr="00605EB7" w:rsidRDefault="003F7C74" w:rsidP="005C3A54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6F58F47C" w14:textId="77777777" w:rsidR="003F7C74" w:rsidRPr="00605EB7" w:rsidRDefault="003F7C74" w:rsidP="005C3A54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42A82445" w14:textId="77777777" w:rsidR="003F7C74" w:rsidRPr="00605EB7" w:rsidRDefault="003F7C74" w:rsidP="005C3A54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3F7C74" w14:paraId="46148CD5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ECCE9C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2BF0AF8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7D573D5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D6B9ED3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B8B727" w14:textId="77777777" w:rsidR="003F7C74" w:rsidRPr="00E6265C" w:rsidRDefault="003F7C74" w:rsidP="005C3A54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3F7C74" w14:paraId="63ACF8D7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D91B3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F5899C" w14:textId="77777777" w:rsidR="003F7C74" w:rsidRPr="00605EB7" w:rsidRDefault="003F7C74" w:rsidP="005C3A54">
            <w:pPr>
              <w:spacing w:after="10" w:line="264" w:lineRule="auto"/>
              <w:jc w:val="both"/>
            </w:pPr>
          </w:p>
        </w:tc>
      </w:tr>
      <w:tr w:rsidR="003F7C74" w14:paraId="079DAF1E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D341C5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8F1176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3F7C74" w14:paraId="502A9E4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53BDCE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A5729B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61C3C954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E077200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AD19CE" w14:textId="77777777" w:rsidR="003F7C74" w:rsidRPr="00605EB7" w:rsidRDefault="003F7C74" w:rsidP="005C3A54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3F7C74" w14:paraId="19FC3C39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0F7F06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88C50D" w14:textId="77777777" w:rsidR="003F7C74" w:rsidRPr="00E6265C" w:rsidRDefault="003F7C74" w:rsidP="005C3A54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F7C74" w14:paraId="24F5615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C9F0888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C174D17" w14:textId="77777777" w:rsidR="003F7C74" w:rsidRDefault="003F7C74" w:rsidP="005C3A54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3F7C74" w14:paraId="5398DBDB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A53048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3A31E5" w14:textId="77777777" w:rsidR="003F7C74" w:rsidRDefault="003F7C74" w:rsidP="005C3A54"/>
        </w:tc>
      </w:tr>
      <w:tr w:rsidR="003F7C74" w14:paraId="729A6EAF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374D35" w14:textId="77777777" w:rsidR="003F7C74" w:rsidRDefault="003F7C74" w:rsidP="005C3A54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99BAA7" w14:textId="77777777" w:rsidR="003F7C74" w:rsidRDefault="003F7C74" w:rsidP="005C3A54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3F7C74" w14:paraId="0D9BEDAC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951D7F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8995698" w14:textId="77777777" w:rsidR="003F7C74" w:rsidRDefault="003F7C74" w:rsidP="005C3A54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F7C74" w14:paraId="70FA666E" w14:textId="77777777" w:rsidTr="005C3A54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1F99AE7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86B54" w14:textId="77777777" w:rsidR="003F7C74" w:rsidRDefault="003F7C74" w:rsidP="005C3A54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51387FE6" w14:textId="77777777" w:rsidR="003F7C74" w:rsidRDefault="003F7C74" w:rsidP="003F7C74">
      <w:pPr>
        <w:jc w:val="center"/>
        <w:rPr>
          <w:b/>
          <w:bCs/>
          <w:sz w:val="32"/>
          <w:szCs w:val="28"/>
        </w:rPr>
      </w:pPr>
    </w:p>
    <w:p w14:paraId="7F8F70CB" w14:textId="77777777" w:rsidR="003F7C74" w:rsidRDefault="003F7C74" w:rsidP="003F7C74"/>
    <w:p w14:paraId="3CE71E92" w14:textId="77777777" w:rsidR="003F7C74" w:rsidRDefault="003F7C74" w:rsidP="003F7C74"/>
    <w:p w14:paraId="0112F1B0" w14:textId="0F0A5A39" w:rsidR="00F25739" w:rsidRPr="003F7C74" w:rsidRDefault="00F25739" w:rsidP="003F7C74"/>
    <w:sectPr w:rsidR="00F25739" w:rsidRPr="003F7C74" w:rsidSect="003F7C74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C659F"/>
    <w:rsid w:val="001C6CD9"/>
    <w:rsid w:val="001F5487"/>
    <w:rsid w:val="00214DB7"/>
    <w:rsid w:val="002444F6"/>
    <w:rsid w:val="00260718"/>
    <w:rsid w:val="00272830"/>
    <w:rsid w:val="002C6C82"/>
    <w:rsid w:val="002F1B45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3F7C74"/>
    <w:rsid w:val="004406F6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81425F"/>
    <w:rsid w:val="00870CC0"/>
    <w:rsid w:val="00875374"/>
    <w:rsid w:val="00882BF0"/>
    <w:rsid w:val="008C492E"/>
    <w:rsid w:val="00957CA6"/>
    <w:rsid w:val="00967E2D"/>
    <w:rsid w:val="009D44FD"/>
    <w:rsid w:val="009E1C0A"/>
    <w:rsid w:val="009F4FC9"/>
    <w:rsid w:val="00A84308"/>
    <w:rsid w:val="00A9077B"/>
    <w:rsid w:val="00AB02C7"/>
    <w:rsid w:val="00B07D62"/>
    <w:rsid w:val="00B16375"/>
    <w:rsid w:val="00B20478"/>
    <w:rsid w:val="00B22151"/>
    <w:rsid w:val="00B45A99"/>
    <w:rsid w:val="00B730E2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</Pages>
  <Words>639</Words>
  <Characters>364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5</cp:revision>
  <dcterms:created xsi:type="dcterms:W3CDTF">2025-02-06T09:32:00Z</dcterms:created>
  <dcterms:modified xsi:type="dcterms:W3CDTF">2025-05-21T13:28:00Z</dcterms:modified>
</cp:coreProperties>
</file>